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942A57" w14:textId="6A9C5E9B" w:rsidR="000857F6" w:rsidRPr="000E52CE" w:rsidRDefault="008A5A79" w:rsidP="000857F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>-</w:t>
      </w:r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>th Order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win support vector machine</w:t>
      </w:r>
    </w:p>
    <w:p w14:paraId="5A317757" w14:textId="699850B4" w:rsidR="0026749C" w:rsidRPr="000E52CE" w:rsidRDefault="0026749C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ABSTRACT</w:t>
      </w:r>
    </w:p>
    <w:p w14:paraId="56A3C7CD" w14:textId="2DE7FA85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 In this </w:t>
      </w:r>
      <w:r w:rsidR="00075C2C" w:rsidRPr="000E52CE">
        <w:rPr>
          <w:rFonts w:ascii="Times New Roman" w:eastAsiaTheme="majorEastAsia" w:hAnsi="Times New Roman" w:cs="Times New Roman"/>
          <w:sz w:val="28"/>
          <w:szCs w:val="28"/>
        </w:rPr>
        <w:t>paper,</w:t>
      </w:r>
      <w:r w:rsidR="003F3A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new robust twin support vector machine via p-Order 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optimized algorithm</w:t>
      </w:r>
      <w:r w:rsidR="0061164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was proposed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D576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We improved the TWSVM algorithm by iterative method. Theoretical support shows that iterative method is effective in the solution to improve TWSVM via p-th order of the L2-norm distances.</w:t>
      </w:r>
      <w:r w:rsidR="00FF5CC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large number of experiments show that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p-th order twin support vector machine</w:t>
      </w:r>
      <w:r w:rsidR="003639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(PTWSVM)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can </w:t>
      </w:r>
      <w:r w:rsidR="000463B8" w:rsidRPr="000E52CE">
        <w:rPr>
          <w:rFonts w:ascii="Times New Roman" w:eastAsiaTheme="majorEastAsia" w:hAnsi="Times New Roman" w:cs="Times New Roman"/>
          <w:sz w:val="28"/>
          <w:szCs w:val="28"/>
        </w:rPr>
        <w:t>process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noise data and has a better accuracy</w:t>
      </w:r>
      <w:r w:rsidR="00FD7EAD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C094343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A6647C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DC1B1E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70943D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6BC1C59" w14:textId="7DD1796F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Introduction</w:t>
      </w:r>
    </w:p>
    <w:p w14:paraId="3C667293" w14:textId="511D7109" w:rsidR="002C3116" w:rsidRPr="000E52CE" w:rsidRDefault="0041104E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 xml:space="preserve">Support vector machine has been a </w:t>
      </w:r>
      <w:r w:rsidR="00EF6634" w:rsidRPr="000E52CE">
        <w:rPr>
          <w:rFonts w:ascii="Times New Roman" w:hAnsi="Times New Roman" w:cs="Times New Roman"/>
          <w:sz w:val="28"/>
          <w:szCs w:val="28"/>
        </w:rPr>
        <w:t xml:space="preserve">vital method for pattern </w:t>
      </w:r>
      <w:r w:rsidRPr="000E52CE">
        <w:rPr>
          <w:rFonts w:ascii="Times New Roman" w:hAnsi="Times New Roman" w:cs="Times New Roman"/>
          <w:sz w:val="28"/>
          <w:szCs w:val="28"/>
        </w:rPr>
        <w:t>classification</w:t>
      </w:r>
      <w:r w:rsidR="0028292B" w:rsidRPr="000E52CE">
        <w:rPr>
          <w:rFonts w:ascii="Times New Roman" w:hAnsi="Times New Roman" w:cs="Times New Roman"/>
          <w:sz w:val="28"/>
          <w:szCs w:val="28"/>
        </w:rPr>
        <w:t xml:space="preserve"> in the last decade.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he standard Support vector machine</w:t>
      </w:r>
      <w:r w:rsidR="007B725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>devote</w:t>
      </w:r>
      <w:r w:rsidR="00B93B1E" w:rsidRPr="000E52CE">
        <w:rPr>
          <w:rFonts w:ascii="Times New Roman" w:hAnsi="Times New Roman" w:cs="Times New Roman"/>
          <w:sz w:val="28"/>
          <w:szCs w:val="28"/>
        </w:rPr>
        <w:t>s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o get a</w:t>
      </w:r>
      <w:r w:rsidR="00B32B10" w:rsidRPr="000E52CE">
        <w:rPr>
          <w:rFonts w:ascii="Times New Roman" w:hAnsi="Times New Roman" w:cs="Times New Roman"/>
          <w:sz w:val="28"/>
          <w:szCs w:val="28"/>
        </w:rPr>
        <w:t>n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optimal separating hyper</w:t>
      </w:r>
      <w:r w:rsidR="00B32B1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plane that </w:t>
      </w:r>
      <w:r w:rsidR="00DE1D25" w:rsidRPr="000E52CE">
        <w:rPr>
          <w:rFonts w:ascii="Times New Roman" w:hAnsi="Times New Roman" w:cs="Times New Roman"/>
          <w:sz w:val="28"/>
          <w:szCs w:val="28"/>
        </w:rPr>
        <w:t>has the max ma</w:t>
      </w:r>
      <w:r w:rsidR="00AF4EC0" w:rsidRPr="000E52CE">
        <w:rPr>
          <w:rFonts w:ascii="Times New Roman" w:hAnsi="Times New Roman" w:cs="Times New Roman"/>
          <w:sz w:val="28"/>
          <w:szCs w:val="28"/>
        </w:rPr>
        <w:t>rgin between the two</w:t>
      </w:r>
      <w:r w:rsidR="008C21C6" w:rsidRPr="000E52CE">
        <w:rPr>
          <w:rFonts w:ascii="Times New Roman" w:hAnsi="Times New Roman" w:cs="Times New Roman"/>
          <w:sz w:val="28"/>
          <w:szCs w:val="28"/>
        </w:rPr>
        <w:t xml:space="preserve"> data</w:t>
      </w:r>
      <w:r w:rsidR="00AF4EC0" w:rsidRPr="000E52CE">
        <w:rPr>
          <w:rFonts w:ascii="Times New Roman" w:hAnsi="Times New Roman" w:cs="Times New Roman"/>
          <w:sz w:val="28"/>
          <w:szCs w:val="28"/>
        </w:rPr>
        <w:t xml:space="preserve"> sets</w:t>
      </w:r>
      <w:r w:rsidR="008C21C6" w:rsidRPr="000E52CE">
        <w:rPr>
          <w:rFonts w:ascii="Times New Roman" w:hAnsi="Times New Roman" w:cs="Times New Roman"/>
          <w:sz w:val="28"/>
          <w:szCs w:val="28"/>
        </w:rPr>
        <w:t>.</w:t>
      </w:r>
      <w:r w:rsidR="007E6AE4" w:rsidRPr="000E52CE">
        <w:rPr>
          <w:rFonts w:ascii="Times New Roman" w:hAnsi="Times New Roman" w:cs="Times New Roman"/>
          <w:sz w:val="28"/>
          <w:szCs w:val="28"/>
        </w:rPr>
        <w:t xml:space="preserve"> In 2001,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G.Fungand and O.L.Mangasarian proposed </w:t>
      </w:r>
      <w:r w:rsidR="00906A8C" w:rsidRPr="000E52CE">
        <w:rPr>
          <w:rFonts w:ascii="Times New Roman" w:hAnsi="Times New Roman" w:cs="Times New Roman"/>
          <w:sz w:val="28"/>
          <w:szCs w:val="28"/>
        </w:rPr>
        <w:t>a algorithm</w:t>
      </w:r>
      <w:r w:rsidR="00906A8C" w:rsidRPr="000E52CE">
        <w:rPr>
          <w:rFonts w:ascii="Times New Roman" w:hAnsi="Times New Roman" w:cs="Times New Roman"/>
          <w:color w:val="252525"/>
          <w:kern w:val="0"/>
          <w:sz w:val="28"/>
          <w:szCs w:val="28"/>
        </w:rPr>
        <w:t xml:space="preserve"> that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two parallel planes </w:t>
      </w:r>
      <w:r w:rsidR="009F30F7" w:rsidRPr="000E52CE">
        <w:rPr>
          <w:rFonts w:ascii="Times New Roman" w:hAnsi="Times New Roman" w:cs="Times New Roman"/>
          <w:sz w:val="28"/>
          <w:szCs w:val="28"/>
        </w:rPr>
        <w:t>are pushed apart as far as possible to classify points.</w:t>
      </w:r>
      <w:r w:rsidR="006E2721" w:rsidRPr="000E52CE">
        <w:rPr>
          <w:rFonts w:ascii="Times New Roman" w:hAnsi="Times New Roman" w:cs="Times New Roman"/>
          <w:sz w:val="28"/>
          <w:szCs w:val="28"/>
        </w:rPr>
        <w:t xml:space="preserve"> In 2007,O.L. Mangasarian and E.W.Wild proposed a nonparallel plane classifier for binary data via generalized eigenvalue.</w:t>
      </w:r>
    </w:p>
    <w:p w14:paraId="28FB70A7" w14:textId="33435EBB" w:rsidR="00851264" w:rsidRPr="000E52CE" w:rsidRDefault="00851264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Different from PSVM and GEPSVM,</w:t>
      </w:r>
      <w:r w:rsidR="00EA14D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a new nonparallel plane classifier term</w:t>
      </w:r>
      <w:r w:rsidR="00EA14DE" w:rsidRPr="000E52CE">
        <w:rPr>
          <w:rFonts w:ascii="Times New Roman" w:hAnsi="Times New Roman" w:cs="Times New Roman"/>
          <w:sz w:val="28"/>
          <w:szCs w:val="28"/>
        </w:rPr>
        <w:t>e</w:t>
      </w:r>
      <w:r w:rsidRPr="000E52CE">
        <w:rPr>
          <w:rFonts w:ascii="Times New Roman" w:hAnsi="Times New Roman" w:cs="Times New Roman"/>
          <w:sz w:val="28"/>
          <w:szCs w:val="28"/>
        </w:rPr>
        <w:t>d as the Twin Support Vector Machine</w:t>
      </w:r>
      <w:r w:rsidR="00A94592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TWSVM).</w:t>
      </w:r>
      <w:r w:rsidR="002249A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A94592" w:rsidRPr="000E52CE">
        <w:rPr>
          <w:rFonts w:ascii="Times New Roman" w:hAnsi="Times New Roman" w:cs="Times New Roman"/>
          <w:sz w:val="28"/>
          <w:szCs w:val="28"/>
        </w:rPr>
        <w:t>It solves a pair of quadratic programming problems.</w:t>
      </w:r>
    </w:p>
    <w:p w14:paraId="2435F029" w14:textId="7C20CD12" w:rsidR="004E0E4F" w:rsidRPr="000E52CE" w:rsidRDefault="00227B55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In this paper</w:t>
      </w:r>
      <w:r w:rsidR="004A10D1" w:rsidRPr="000E52CE">
        <w:rPr>
          <w:rFonts w:ascii="Times New Roman" w:hAnsi="Times New Roman" w:cs="Times New Roman"/>
          <w:sz w:val="28"/>
          <w:szCs w:val="28"/>
        </w:rPr>
        <w:t>,</w:t>
      </w:r>
      <w:r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we are absorbed in the problem of </w:t>
      </w:r>
      <w:r w:rsidR="000E5138" w:rsidRPr="000E52CE">
        <w:rPr>
          <w:rFonts w:ascii="Times New Roman" w:hAnsi="Times New Roman" w:cs="Times New Roman"/>
          <w:sz w:val="28"/>
          <w:szCs w:val="28"/>
        </w:rPr>
        <w:t>higher precision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 TWSVM </w:t>
      </w:r>
      <w:r w:rsidR="004D70BA" w:rsidRPr="000E52CE">
        <w:rPr>
          <w:rFonts w:ascii="Times New Roman" w:hAnsi="Times New Roman" w:cs="Times New Roman"/>
          <w:sz w:val="28"/>
          <w:szCs w:val="28"/>
        </w:rPr>
        <w:t>on normal data set</w:t>
      </w:r>
      <w:r w:rsidR="004A10D1" w:rsidRPr="000E52CE">
        <w:rPr>
          <w:rFonts w:ascii="Times New Roman" w:hAnsi="Times New Roman" w:cs="Times New Roman"/>
          <w:sz w:val="28"/>
          <w:szCs w:val="28"/>
        </w:rPr>
        <w:t>.</w:t>
      </w:r>
      <w:r w:rsidR="00593D21" w:rsidRPr="000E52CE">
        <w:rPr>
          <w:rFonts w:ascii="Times New Roman" w:hAnsi="Times New Roman" w:cs="Times New Roman"/>
          <w:sz w:val="28"/>
          <w:szCs w:val="28"/>
        </w:rPr>
        <w:t xml:space="preserve"> In classical TWSVM, we are willing to minimize the distance with the squared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593D21" w:rsidRPr="000E52CE">
        <w:rPr>
          <w:rFonts w:ascii="Times New Roman" w:hAnsi="Times New Roman" w:cs="Times New Roman"/>
          <w:sz w:val="28"/>
          <w:szCs w:val="28"/>
        </w:rPr>
        <w:t xml:space="preserve"> distance</w:t>
      </w:r>
      <w:r w:rsidR="00133E39" w:rsidRPr="000E52CE">
        <w:rPr>
          <w:rFonts w:ascii="Times New Roman" w:hAnsi="Times New Roman" w:cs="Times New Roman"/>
          <w:sz w:val="28"/>
          <w:szCs w:val="28"/>
        </w:rPr>
        <w:t>.</w:t>
      </w:r>
      <w:r w:rsidR="00124596" w:rsidRPr="000E52CE">
        <w:rPr>
          <w:rFonts w:ascii="Times New Roman" w:hAnsi="Times New Roman" w:cs="Times New Roman"/>
          <w:sz w:val="28"/>
          <w:szCs w:val="28"/>
        </w:rPr>
        <w:t xml:space="preserve"> As we know, normal points </w:t>
      </w:r>
      <w:r w:rsidR="00ED2743" w:rsidRPr="000E52CE">
        <w:rPr>
          <w:rFonts w:ascii="Times New Roman" w:hAnsi="Times New Roman" w:cs="Times New Roman"/>
          <w:sz w:val="28"/>
          <w:szCs w:val="28"/>
        </w:rPr>
        <w:t>account for a great proportion, the outliers just are very few points.</w:t>
      </w:r>
    </w:p>
    <w:p w14:paraId="1D7055CD" w14:textId="01415FB8" w:rsidR="00C7205E" w:rsidRPr="000E52CE" w:rsidRDefault="00335715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From this point</w:t>
      </w:r>
      <w:r w:rsidRPr="000E52CE">
        <w:rPr>
          <w:rFonts w:ascii="Times New Roman" w:hAnsi="Times New Roman" w:cs="Times New Roman"/>
          <w:sz w:val="28"/>
          <w:szCs w:val="28"/>
        </w:rPr>
        <w:t>，</w:t>
      </w:r>
      <w:r w:rsidRPr="000E52CE">
        <w:rPr>
          <w:rFonts w:ascii="Times New Roman" w:hAnsi="Times New Roman" w:cs="Times New Roman"/>
          <w:sz w:val="28"/>
          <w:szCs w:val="28"/>
        </w:rPr>
        <w:t>we hold the distance with a high orders, that to emphasis the percentage of normal points.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A p</w:t>
      </w:r>
      <w:r w:rsidR="004945D2" w:rsidRPr="000E52CE">
        <w:rPr>
          <w:rFonts w:ascii="Times New Roman" w:hAnsi="Times New Roman" w:cs="Times New Roman"/>
          <w:sz w:val="28"/>
          <w:szCs w:val="28"/>
        </w:rPr>
        <w:t>-th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order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C7205E" w:rsidRPr="000E52CE">
        <w:rPr>
          <w:rFonts w:ascii="Times New Roman" w:hAnsi="Times New Roman" w:cs="Times New Roman"/>
          <w:sz w:val="28"/>
          <w:szCs w:val="28"/>
        </w:rPr>
        <w:t xml:space="preserve"> is used for the </w:t>
      </w:r>
      <w:r w:rsidR="00C7205E" w:rsidRPr="000E52CE">
        <w:rPr>
          <w:rFonts w:ascii="Times New Roman" w:hAnsi="Times New Roman" w:cs="Times New Roman"/>
          <w:sz w:val="28"/>
          <w:szCs w:val="28"/>
        </w:rPr>
        <w:lastRenderedPageBreak/>
        <w:t>improvement to</w:t>
      </w:r>
      <w:r w:rsidR="00E0394E" w:rsidRPr="000E52CE">
        <w:rPr>
          <w:rFonts w:ascii="Times New Roman" w:hAnsi="Times New Roman" w:cs="Times New Roman"/>
          <w:sz w:val="28"/>
          <w:szCs w:val="28"/>
        </w:rPr>
        <w:t xml:space="preserve"> TWSVM t</w:t>
      </w:r>
      <w:r w:rsidR="00873B7F" w:rsidRPr="000E52CE">
        <w:rPr>
          <w:rFonts w:ascii="Times New Roman" w:hAnsi="Times New Roman" w:cs="Times New Roman"/>
          <w:sz w:val="28"/>
          <w:szCs w:val="28"/>
        </w:rPr>
        <w:t>hat p ought to be higher than 2,e.g.,</w:t>
      </w:r>
      <w:r w:rsidR="005401C0" w:rsidRPr="000E52CE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26pt" o:ole="">
            <v:imagedata r:id="rId5" o:title=""/>
          </v:shape>
          <o:OLEObject Type="Embed" ProgID="Equation.DSMT4" ShapeID="_x0000_i1025" DrawAspect="Content" ObjectID="_1537114732" r:id="rId6"/>
        </w:object>
      </w:r>
      <w:r w:rsidR="00FD0E38" w:rsidRPr="000E52CE">
        <w:rPr>
          <w:rFonts w:ascii="Times New Roman" w:hAnsi="Times New Roman" w:cs="Times New Roman"/>
          <w:sz w:val="28"/>
          <w:szCs w:val="28"/>
        </w:rPr>
        <w:t>.</w:t>
      </w:r>
    </w:p>
    <w:p w14:paraId="1BEA3852" w14:textId="7B989ED0" w:rsidR="00C25278" w:rsidRPr="000E52CE" w:rsidRDefault="0078027A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The p-th order twin support vector machine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pTWSVM)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method is focus on the following problems:</w:t>
      </w:r>
    </w:p>
    <w:p w14:paraId="55C181AD" w14:textId="0C5264B9" w:rsidR="00D86D29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1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F73151" w:rsidRPr="000E52CE">
        <w:rPr>
          <w:rFonts w:ascii="Times New Roman" w:hAnsi="Times New Roman" w:cs="Times New Roman"/>
          <w:sz w:val="28"/>
          <w:szCs w:val="28"/>
        </w:rPr>
        <w:t>The modification of the TWSVM</w:t>
      </w:r>
      <w:r w:rsidR="00DD2B1F" w:rsidRPr="000E52CE">
        <w:rPr>
          <w:rFonts w:ascii="Times New Roman" w:hAnsi="Times New Roman" w:cs="Times New Roman"/>
          <w:sz w:val="28"/>
          <w:szCs w:val="28"/>
        </w:rPr>
        <w:t xml:space="preserve"> objective</w:t>
      </w:r>
      <w:r w:rsidR="00F73151" w:rsidRPr="000E52CE">
        <w:rPr>
          <w:rFonts w:ascii="Times New Roman" w:hAnsi="Times New Roman" w:cs="Times New Roman"/>
          <w:sz w:val="28"/>
          <w:szCs w:val="28"/>
        </w:rPr>
        <w:t xml:space="preserve"> with p-th order l2-norm.</w:t>
      </w:r>
    </w:p>
    <w:p w14:paraId="5074BD54" w14:textId="5026F8A4" w:rsidR="00F73151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2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53496A" w:rsidRPr="000E52CE">
        <w:rPr>
          <w:rFonts w:ascii="Times New Roman" w:hAnsi="Times New Roman" w:cs="Times New Roman"/>
          <w:sz w:val="28"/>
          <w:szCs w:val="28"/>
        </w:rPr>
        <w:t>The formulation of proposed algorithm.</w:t>
      </w:r>
    </w:p>
    <w:p w14:paraId="2BD5A617" w14:textId="72E18136" w:rsidR="0053496A" w:rsidRPr="000E52CE" w:rsidRDefault="008550DE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3.</w:t>
      </w:r>
      <w:r w:rsidR="0053496A" w:rsidRPr="000E52CE">
        <w:rPr>
          <w:rFonts w:ascii="Times New Roman" w:hAnsi="Times New Roman" w:cs="Times New Roman"/>
          <w:sz w:val="28"/>
          <w:szCs w:val="28"/>
        </w:rPr>
        <w:t xml:space="preserve"> The proof of the algorithm convergence.</w:t>
      </w:r>
    </w:p>
    <w:p w14:paraId="4AC29C29" w14:textId="6368A065" w:rsidR="00050408" w:rsidRPr="000E52CE" w:rsidRDefault="00EB3D69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ab/>
        <w:t>The paper is organized as follows:</w:t>
      </w:r>
      <w:r w:rsidR="00CB576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 xml:space="preserve">Section 2 </w:t>
      </w:r>
      <w:r w:rsidR="00E10339" w:rsidRPr="000E52CE">
        <w:rPr>
          <w:rFonts w:ascii="Times New Roman" w:hAnsi="Times New Roman" w:cs="Times New Roman"/>
          <w:sz w:val="28"/>
          <w:szCs w:val="28"/>
        </w:rPr>
        <w:t>dwells</w:t>
      </w:r>
      <w:r w:rsidRPr="000E52CE">
        <w:rPr>
          <w:rFonts w:ascii="Times New Roman" w:hAnsi="Times New Roman" w:cs="Times New Roman"/>
          <w:sz w:val="28"/>
          <w:szCs w:val="28"/>
        </w:rPr>
        <w:t xml:space="preserve"> on our theoretical work for the new method in detail</w:t>
      </w:r>
      <w:r w:rsidR="00E45C41" w:rsidRPr="000E52CE">
        <w:rPr>
          <w:rFonts w:ascii="Times New Roman" w:hAnsi="Times New Roman" w:cs="Times New Roman"/>
          <w:sz w:val="28"/>
          <w:szCs w:val="28"/>
        </w:rPr>
        <w:t xml:space="preserve">, including the improvement and related </w:t>
      </w:r>
      <w:r w:rsidR="005B428A" w:rsidRPr="000E52CE">
        <w:rPr>
          <w:rFonts w:ascii="Times New Roman" w:hAnsi="Times New Roman" w:cs="Times New Roman"/>
          <w:sz w:val="28"/>
          <w:szCs w:val="28"/>
        </w:rPr>
        <w:t>proof</w:t>
      </w:r>
      <w:r w:rsidR="00E45C41" w:rsidRPr="000E52CE">
        <w:rPr>
          <w:rFonts w:ascii="Times New Roman" w:hAnsi="Times New Roman" w:cs="Times New Roman"/>
          <w:sz w:val="28"/>
          <w:szCs w:val="28"/>
        </w:rPr>
        <w:t>.</w:t>
      </w:r>
      <w:r w:rsidR="00F636B3" w:rsidRPr="000E52CE">
        <w:rPr>
          <w:rFonts w:ascii="Times New Roman" w:hAnsi="Times New Roman" w:cs="Times New Roman"/>
          <w:sz w:val="28"/>
          <w:szCs w:val="28"/>
        </w:rPr>
        <w:t xml:space="preserve"> Section 3 is about the extension on nonlinear kernel.</w:t>
      </w:r>
      <w:r w:rsidR="00796BF4" w:rsidRPr="000E52CE">
        <w:rPr>
          <w:rFonts w:ascii="Times New Roman" w:hAnsi="Times New Roman" w:cs="Times New Roman"/>
          <w:sz w:val="28"/>
          <w:szCs w:val="28"/>
        </w:rPr>
        <w:t xml:space="preserve"> Section 4 deals with the experiment and Section 5 </w:t>
      </w:r>
      <w:r w:rsidR="009D47BC" w:rsidRPr="000E52CE">
        <w:rPr>
          <w:rFonts w:ascii="Times New Roman" w:hAnsi="Times New Roman" w:cs="Times New Roman"/>
          <w:sz w:val="28"/>
          <w:szCs w:val="28"/>
        </w:rPr>
        <w:t>summarize this paper.</w:t>
      </w:r>
    </w:p>
    <w:p w14:paraId="1D54CB96" w14:textId="49C85BDB" w:rsidR="008550DE" w:rsidRPr="000E52CE" w:rsidRDefault="008550DE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62F45CD" w14:textId="77777777" w:rsidR="005E4D7B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89CC1B2" w14:textId="77777777" w:rsidR="00504E2C" w:rsidRPr="000E52CE" w:rsidRDefault="00504E2C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7035F7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1772A2E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3E0AB73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7D1E1658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064C1752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267679A" w14:textId="77777777" w:rsidR="00921646" w:rsidRPr="000E52CE" w:rsidRDefault="00921646" w:rsidP="00FB2B4C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5D0972" w14:textId="5D5F5D00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-Order twin support vector machine</w:t>
      </w:r>
    </w:p>
    <w:p w14:paraId="50864721" w14:textId="7D84FDB8" w:rsidR="00406874" w:rsidRPr="000E52CE" w:rsidRDefault="00406874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Suppose we have data points</w:t>
      </w:r>
      <w:r w:rsidR="00DC43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f n-dimensional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belongs to two classes represented b</w:t>
      </w:r>
      <w:r w:rsidR="006103F6" w:rsidRPr="000E52CE">
        <w:rPr>
          <w:rFonts w:ascii="Times New Roman" w:eastAsiaTheme="majorEastAsia" w:hAnsi="Times New Roman" w:cs="Times New Roman"/>
          <w:sz w:val="28"/>
          <w:szCs w:val="28"/>
        </w:rPr>
        <w:t>y matrices A and B respectively.</w:t>
      </w:r>
      <w:r w:rsidR="00A37D1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766E2" w:rsidRPr="000E52CE">
        <w:rPr>
          <w:rFonts w:ascii="Times New Roman" w:eastAsiaTheme="majorEastAsia" w:hAnsi="Times New Roman" w:cs="Times New Roman"/>
          <w:sz w:val="28"/>
          <w:szCs w:val="28"/>
        </w:rPr>
        <w:t>Assuming that A have m1 points and B have m2 points, so the sizes of matrices A and B are m1*n and m2*n respectively.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E054A2" w:rsidRPr="000E52CE">
        <w:rPr>
          <w:rFonts w:ascii="Times New Roman" w:eastAsiaTheme="majorEastAsia" w:hAnsi="Times New Roman" w:cs="Times New Roman" w:hint="eastAsia"/>
          <w:sz w:val="28"/>
          <w:szCs w:val="28"/>
        </w:rPr>
        <w:t>TWSVM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devotes to obtaining two nonparallel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hyper</w:t>
      </w:r>
      <w:r w:rsidR="00042A1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plan</w:t>
      </w:r>
      <w:r w:rsidR="0083664C" w:rsidRPr="000E52CE">
        <w:rPr>
          <w:rFonts w:ascii="Times New Roman" w:eastAsiaTheme="majorEastAsia" w:hAnsi="Times New Roman" w:cs="Times New Roman"/>
          <w:sz w:val="28"/>
          <w:szCs w:val="28"/>
        </w:rPr>
        <w:t>e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 which </w:t>
      </w:r>
      <w:r w:rsidR="006C1E5B" w:rsidRPr="000E52CE">
        <w:rPr>
          <w:rFonts w:ascii="Times New Roman" w:eastAsiaTheme="majorEastAsia" w:hAnsi="Times New Roman" w:cs="Times New Roman"/>
          <w:sz w:val="28"/>
          <w:szCs w:val="28"/>
        </w:rPr>
        <w:t>each plan is as close as possible to one type points and as far as possible to the rest.</w:t>
      </w:r>
    </w:p>
    <w:p w14:paraId="31C129E8" w14:textId="4A7AC393" w:rsidR="00A667CC" w:rsidRPr="000E52CE" w:rsidRDefault="00A667CC" w:rsidP="00A667CC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TWSVM can be obtained by solving the following pairs of quadratic programming problems:</w:t>
      </w:r>
    </w:p>
    <w:p w14:paraId="54AEA19C" w14:textId="294BE0FB" w:rsidR="00A667CC" w:rsidRPr="000E52CE" w:rsidRDefault="007F72D8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5F02B86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66827C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B8A52E2" w14:textId="77777777" w:rsidR="006E6806" w:rsidRPr="000E52CE" w:rsidRDefault="007F72D8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2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66CE0857" w14:textId="65241A4A" w:rsidR="006E6806" w:rsidRPr="000E52CE" w:rsidRDefault="006E6806" w:rsidP="006E680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00F2FB16" w14:textId="749A8430" w:rsidR="00DB6665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</m:oMathPara>
    </w:p>
    <w:p w14:paraId="74C40B04" w14:textId="77777777" w:rsidR="00D57772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F644896" w14:textId="34BF64E2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&gt;0</m:t>
        </m:r>
      </m:oMath>
      <w:r w:rsidR="006E680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re parameters and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</m:oMath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are vectors of ones of appropriate dimensions. The </w:t>
      </w:r>
      <w:r w:rsidR="006D0F4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wo nonparallel planes can be obtained by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</m:oMath>
      <w:r w:rsidR="00484BD5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:</w:t>
      </w:r>
    </w:p>
    <w:p w14:paraId="72D371BD" w14:textId="0A55AF8C" w:rsidR="00484BD5" w:rsidRPr="000E52CE" w:rsidRDefault="007F72D8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=0    and   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143C4323" w14:textId="0A4641C0" w:rsidR="00484BD5" w:rsidRPr="000E52CE" w:rsidRDefault="00291E6D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We can classify the point X by comparing the distances which it to the two planes respectively.</w:t>
      </w:r>
    </w:p>
    <w:p w14:paraId="6321A4BF" w14:textId="7A19D9CE" w:rsidR="00415C83" w:rsidRDefault="002E668E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Form the TWSVM, it clearly shows that the squared distance in the </w:t>
      </w:r>
      <w:r w:rsidRPr="000E52CE">
        <w:rPr>
          <w:rFonts w:ascii="Times New Roman" w:eastAsiaTheme="majorEastAsia" w:hAnsi="Times New Roman" w:cs="Times New Roman" w:hint="eastAsia"/>
          <w:sz w:val="28"/>
          <w:szCs w:val="28"/>
        </w:rPr>
        <w:t>formulas</w:t>
      </w:r>
      <w:r w:rsidR="00C3792E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It may be not </w:t>
      </w:r>
      <w:r w:rsidR="00995CA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atisfied 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he for the </w:t>
      </w:r>
      <w:r w:rsidR="00FA0D60" w:rsidRPr="000E52CE">
        <w:rPr>
          <w:rFonts w:ascii="Times New Roman" w:eastAsiaTheme="majorEastAsia" w:hAnsi="Times New Roman" w:cs="Times New Roman"/>
          <w:sz w:val="28"/>
          <w:szCs w:val="28"/>
        </w:rPr>
        <w:t>problem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415C83" w:rsidRPr="000E52CE">
        <w:rPr>
          <w:rFonts w:ascii="Times New Roman" w:eastAsiaTheme="majorEastAsia" w:hAnsi="Times New Roman" w:cs="Times New Roman"/>
          <w:sz w:val="28"/>
          <w:szCs w:val="28"/>
        </w:rPr>
        <w:t>The result we obtained could be affected by the outliers pronouncedly.</w:t>
      </w:r>
      <w:r w:rsidR="00581DEC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A4E7F" w:rsidRPr="000E52CE">
        <w:rPr>
          <w:rFonts w:ascii="Times New Roman" w:eastAsiaTheme="majorEastAsia" w:hAnsi="Times New Roman" w:cs="Times New Roman"/>
          <w:sz w:val="28"/>
          <w:szCs w:val="28"/>
        </w:rPr>
        <w:t>That is,</w:t>
      </w:r>
      <w:r w:rsidR="004B37D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p-th order is a good method for </w:t>
      </w:r>
      <w:r w:rsidR="0009172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nstead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of squared distance.</w:t>
      </w:r>
      <w:r w:rsidR="00D11FB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3565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f we can find an appropriate p, </w:t>
      </w:r>
      <w:r w:rsidR="000268CD" w:rsidRPr="000E52CE">
        <w:rPr>
          <w:rFonts w:ascii="Times New Roman" w:eastAsiaTheme="majorEastAsia" w:hAnsi="Times New Roman" w:cs="Times New Roman"/>
          <w:sz w:val="28"/>
          <w:szCs w:val="28"/>
        </w:rPr>
        <w:t>the algorithm can emphasize norm data and overlook outliers best.</w:t>
      </w:r>
      <w:r w:rsidR="000E52C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54CF">
        <w:rPr>
          <w:rFonts w:ascii="Times New Roman" w:eastAsiaTheme="majorEastAsia" w:hAnsi="Times New Roman" w:cs="Times New Roman"/>
          <w:sz w:val="28"/>
          <w:szCs w:val="28"/>
        </w:rPr>
        <w:t xml:space="preserve">Now, we can find that </w:t>
      </w:r>
      <w:r w:rsidR="00321DF4">
        <w:rPr>
          <w:rFonts w:ascii="Times New Roman" w:eastAsiaTheme="majorEastAsia" w:hAnsi="Times New Roman" w:cs="Times New Roman"/>
          <w:sz w:val="28"/>
          <w:szCs w:val="28"/>
        </w:rPr>
        <w:t>what the p-th order does is to obtain a balance between the norm data and the outliers.</w:t>
      </w:r>
      <w:r w:rsidR="005C7159">
        <w:rPr>
          <w:rFonts w:ascii="Times New Roman" w:eastAsiaTheme="majorEastAsia" w:hAnsi="Times New Roman" w:cs="Times New Roman"/>
          <w:sz w:val="28"/>
          <w:szCs w:val="28"/>
        </w:rPr>
        <w:t xml:space="preserve"> Assuming squared distance </w:t>
      </w:r>
      <w:r w:rsidR="00183A91">
        <w:rPr>
          <w:rFonts w:ascii="Times New Roman" w:eastAsiaTheme="majorEastAsia" w:hAnsi="Times New Roman" w:cs="Times New Roman"/>
          <w:sz w:val="28"/>
          <w:szCs w:val="28"/>
        </w:rPr>
        <w:t xml:space="preserve">is a benchmark, </w:t>
      </w:r>
      <w:r w:rsidR="00BD288B">
        <w:rPr>
          <w:rFonts w:ascii="Times New Roman" w:eastAsiaTheme="majorEastAsia" w:hAnsi="Times New Roman" w:cs="Times New Roman"/>
          <w:sz w:val="28"/>
          <w:szCs w:val="28"/>
        </w:rPr>
        <w:t xml:space="preserve">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gt;2</m:t>
        </m:r>
      </m:oMath>
      <w:r w:rsidR="00FD52C4">
        <w:rPr>
          <w:rFonts w:ascii="Times New Roman" w:eastAsiaTheme="majorEastAsia" w:hAnsi="Times New Roman" w:cs="Times New Roman"/>
          <w:sz w:val="28"/>
          <w:szCs w:val="28"/>
        </w:rPr>
        <w:t xml:space="preserve">, the data’s distance will be </w:t>
      </w:r>
      <w:r w:rsidR="00FD52C4" w:rsidRPr="000E52CE">
        <w:rPr>
          <w:rFonts w:ascii="Times New Roman" w:eastAsiaTheme="majorEastAsia" w:hAnsi="Times New Roman" w:cs="Times New Roman"/>
          <w:sz w:val="28"/>
          <w:szCs w:val="28"/>
        </w:rPr>
        <w:t>emphasize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d, 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lt;2</m:t>
        </m:r>
      </m:oMath>
      <w:r w:rsidR="00340F0E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the data’s distance will be </w:t>
      </w:r>
      <w:r w:rsidR="00340F0E" w:rsidRPr="00340F0E">
        <w:rPr>
          <w:rFonts w:ascii="Times New Roman" w:eastAsiaTheme="majorEastAsia" w:hAnsi="Times New Roman" w:cs="Times New Roman"/>
          <w:sz w:val="28"/>
          <w:szCs w:val="28"/>
        </w:rPr>
        <w:t>shortened</w:t>
      </w:r>
      <w:r w:rsidR="000D76F2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706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The paper hold the notion that the percentage of outliers decides the p value. </w:t>
      </w:r>
    </w:p>
    <w:p w14:paraId="44187A55" w14:textId="091610F3" w:rsidR="00FD62BB" w:rsidRDefault="00872017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0B0794">
        <w:rPr>
          <w:rFonts w:ascii="Times New Roman" w:eastAsiaTheme="majorEastAsia" w:hAnsi="Times New Roman" w:cs="Times New Roman"/>
          <w:sz w:val="28"/>
          <w:szCs w:val="28"/>
        </w:rPr>
        <w:t xml:space="preserve">The improvement of TWSVM can be </w:t>
      </w:r>
      <w:r w:rsidR="00C626D2">
        <w:rPr>
          <w:rFonts w:ascii="Times New Roman" w:eastAsiaTheme="majorEastAsia" w:hAnsi="Times New Roman" w:cs="Times New Roman"/>
          <w:sz w:val="28"/>
          <w:szCs w:val="28"/>
        </w:rPr>
        <w:t>obtained by solving the following problem:</w:t>
      </w:r>
    </w:p>
    <w:p w14:paraId="0121CF30" w14:textId="2293E67C" w:rsidR="00C626D2" w:rsidRDefault="007F72D8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4CC5A640" w14:textId="77777777" w:rsidR="00FD62BB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C72E5DB" w14:textId="0FC48EAF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2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9BA386D" w14:textId="11733786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1CC8C7FB" w14:textId="77777777" w:rsidR="00FD62BB" w:rsidRPr="000E52CE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8FE8093" w14:textId="31E3205E" w:rsidR="00683269" w:rsidRDefault="005C715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</w:t>
      </w:r>
      <w:r w:rsidR="008729E1">
        <w:rPr>
          <w:rFonts w:ascii="Times New Roman" w:eastAsiaTheme="majorEastAsia" w:hAnsi="Times New Roman" w:cs="Times New Roman"/>
          <w:sz w:val="28"/>
          <w:szCs w:val="28"/>
        </w:rPr>
        <w:t>The Lagrangian function of the problem is:</w:t>
      </w:r>
    </w:p>
    <w:p w14:paraId="02A292B7" w14:textId="169E7811" w:rsidR="008729E1" w:rsidRPr="00A56F98" w:rsidRDefault="008729E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α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-βq          </m:t>
          </m:r>
        </m:oMath>
      </m:oMathPara>
    </w:p>
    <w:p w14:paraId="5C9C2341" w14:textId="77777777" w:rsidR="00A56F98" w:rsidRDefault="001C7C1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 and β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re the vectors of Lagrange multipliers.</w:t>
      </w:r>
      <w:r w:rsidR="00D41F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58A910E" w14:textId="27AFDCDC" w:rsidR="00A56F98" w:rsidRDefault="003A765C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o solve the problem ,a good approach is splitting the distance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to squared and (p-2)-th order :</w:t>
      </w:r>
    </w:p>
    <w:p w14:paraId="0F82CAEF" w14:textId="27118156" w:rsidR="006B1ADE" w:rsidRDefault="007F72D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CB68D98" w14:textId="77777777" w:rsidR="001B078E" w:rsidRDefault="00EE57BD" w:rsidP="001B078E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Denote </w:t>
      </w:r>
    </w:p>
    <w:p w14:paraId="1864FFD1" w14:textId="7F35BD3F" w:rsidR="001B078E" w:rsidRDefault="00EE57BD" w:rsidP="001B078E">
      <w:pPr>
        <w:pStyle w:val="a3"/>
        <w:ind w:firstLineChars="0" w:firstLine="48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</w:p>
    <w:p w14:paraId="662DCF84" w14:textId="75B6C1CD" w:rsidR="00A914E9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Lagrangian function can be </w:t>
      </w:r>
      <w:r w:rsidR="00C57C28">
        <w:rPr>
          <w:rFonts w:ascii="Times New Roman" w:eastAsiaTheme="majorEastAsia" w:hAnsi="Times New Roman" w:cs="Times New Roman"/>
          <w:sz w:val="28"/>
          <w:szCs w:val="28"/>
        </w:rPr>
        <w:t xml:space="preserve">written </w:t>
      </w:r>
      <w:r>
        <w:rPr>
          <w:rFonts w:ascii="Times New Roman" w:eastAsiaTheme="majorEastAsia" w:hAnsi="Times New Roman" w:cs="Times New Roman"/>
          <w:sz w:val="28"/>
          <w:szCs w:val="28"/>
        </w:rPr>
        <w:t>as:</w:t>
      </w:r>
    </w:p>
    <w:p w14:paraId="5D6E9840" w14:textId="4D2E27CC" w:rsidR="00A56F98" w:rsidRPr="005D5A09" w:rsidRDefault="00EE57BD" w:rsidP="005D5A0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β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q    </m:t>
          </m:r>
        </m:oMath>
      </m:oMathPara>
    </w:p>
    <w:p w14:paraId="6E24C295" w14:textId="301C2C06" w:rsidR="00B02BA9" w:rsidRPr="00AC59FA" w:rsidRDefault="001270C7" w:rsidP="00AC59FA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derivative on every parameter, i.e., the Karush-Kuhn-Tucker(K.K.T) necessary and sufficient optimality conditions for the problem is:</w:t>
      </w:r>
    </w:p>
    <w:p w14:paraId="0EEFF2B6" w14:textId="55D8E200" w:rsidR="00646376" w:rsidRDefault="007F72D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1)</w:t>
      </w:r>
    </w:p>
    <w:p w14:paraId="57755395" w14:textId="7CCF3E27" w:rsidR="00FE78DA" w:rsidRPr="00FF001A" w:rsidRDefault="007F72D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2)</w:t>
      </w:r>
    </w:p>
    <w:p w14:paraId="0F12EE86" w14:textId="6FEAD6A1" w:rsidR="00BA54CF" w:rsidRPr="00033D1F" w:rsidRDefault="007F72D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q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3)</w:t>
      </w:r>
    </w:p>
    <w:p w14:paraId="7C879C37" w14:textId="1F38D1CE" w:rsidR="00E82413" w:rsidRDefault="007F72D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α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-</m:t>
        </m:r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q-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 xml:space="preserve">≥0 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4)</w:t>
      </w:r>
    </w:p>
    <w:p w14:paraId="1192D3F1" w14:textId="61D5944A" w:rsidR="00033D1F" w:rsidRPr="00FF001A" w:rsidRDefault="007F72D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β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q≥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5)</w:t>
      </w:r>
    </w:p>
    <w:p w14:paraId="1B8C1A66" w14:textId="59A6CD86" w:rsidR="00FF001A" w:rsidRPr="00A06169" w:rsidRDefault="007F72D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α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-q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6)</w:t>
      </w:r>
    </w:p>
    <w:p w14:paraId="422B72E6" w14:textId="6F276412" w:rsidR="00A06169" w:rsidRPr="00A06169" w:rsidRDefault="007F72D8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β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q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7)</w:t>
      </w:r>
    </w:p>
    <w:p w14:paraId="2B4EB955" w14:textId="10405199" w:rsidR="00A06169" w:rsidRPr="00A06169" w:rsidRDefault="0000604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α≥0   ,   β≥0</m:t>
          </m:r>
        </m:oMath>
      </m:oMathPara>
    </w:p>
    <w:p w14:paraId="24A128DD" w14:textId="7B1BD1DB" w:rsidR="00DF2713" w:rsidRDefault="001B3E9B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Form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≥0   ,   β≥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>,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 xml:space="preserve">, we have </w:t>
      </w:r>
    </w:p>
    <w:p w14:paraId="7B40AC38" w14:textId="6F549FA5" w:rsidR="00DF2713" w:rsidRPr="00033D1F" w:rsidRDefault="00DF2713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w:lastRenderedPageBreak/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0FEB6FE0" w14:textId="1C7D62B2" w:rsidR="00750512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define </w:t>
      </w:r>
    </w:p>
    <w:p w14:paraId="0964A104" w14:textId="7AFDAC5B" w:rsidR="00022E7A" w:rsidRPr="001B078E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H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A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,    G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B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,u=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[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]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</m:oMath>
      </m:oMathPara>
    </w:p>
    <w:p w14:paraId="4BAA09C1" w14:textId="627EF41F" w:rsidR="001B078E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tic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at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an be signified as:</w:t>
      </w:r>
    </w:p>
    <w:p w14:paraId="0CF5D47C" w14:textId="14946B84" w:rsidR="001B078E" w:rsidRPr="00022E7A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 xml:space="preserve">S= 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70CA0D33" w14:textId="33CCA3DB" w:rsidR="00022E7A" w:rsidRPr="00750512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ing (1) and (2) leads to </w:t>
      </w:r>
    </w:p>
    <w:p w14:paraId="68DD8ADA" w14:textId="122B0FE2" w:rsidR="00FF001A" w:rsidRPr="002E67F1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T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ajorEastAsia" w:hAnsi="Cambria Math" w:cs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α=0</m:t>
          </m:r>
        </m:oMath>
      </m:oMathPara>
    </w:p>
    <w:p w14:paraId="3BBC2D42" w14:textId="4B8D56B7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is can be written as:</w:t>
      </w:r>
    </w:p>
    <w:p w14:paraId="66230A5B" w14:textId="1D510354" w:rsidR="009777BD" w:rsidRPr="009777BD" w:rsidRDefault="00977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Cambria Math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H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H</m:t>
          </m:r>
          <m:r>
            <w:rPr>
              <w:rFonts w:ascii="Cambria Math" w:eastAsiaTheme="majorEastAsia" w:hAnsi="Cambria Math" w:cs="Cambria Math"/>
              <w:sz w:val="28"/>
              <w:szCs w:val="28"/>
            </w:rPr>
            <m:t>u+Gα=0</m:t>
          </m:r>
        </m:oMath>
      </m:oMathPara>
    </w:p>
    <w:p w14:paraId="373941C0" w14:textId="795A5E20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EC6533">
        <w:rPr>
          <w:rFonts w:ascii="Times New Roman" w:eastAsiaTheme="majorEastAsia" w:hAnsi="Times New Roman" w:cs="Times New Roman"/>
          <w:sz w:val="28"/>
          <w:szCs w:val="28"/>
        </w:rPr>
        <w:t xml:space="preserve"> i.e.:</w:t>
      </w:r>
    </w:p>
    <w:p w14:paraId="5AE75FFD" w14:textId="49B89512" w:rsidR="00EC6533" w:rsidRPr="00EC6533" w:rsidRDefault="00F44A07" w:rsidP="00F44A07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24AEEEED" w14:textId="77777777" w:rsidR="004A1BC4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Although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H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lways positive semidefinite , it is possible that it may not be well conditioned in some situations. So the problem can be regularized by introducing a regularization term as follows:</w:t>
      </w:r>
    </w:p>
    <w:p w14:paraId="32F29E8F" w14:textId="1EEC25CF" w:rsidR="004A1BC4" w:rsidRPr="00EC6533" w:rsidRDefault="004A1BC4" w:rsidP="004A1BC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+ε</m:t>
                  </m:r>
                  <w:bookmarkStart w:id="0" w:name="OLE_LINK1"/>
                  <w:bookmarkStart w:id="1" w:name="OLE_LINK2"/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I</m:t>
                  </m:r>
                  <w:bookmarkEnd w:id="0"/>
                  <w:bookmarkEnd w:id="1"/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13262978" w14:textId="0745152A" w:rsidR="00EC6533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ε&gt;0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I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n identity matrix of appropriate dimensions.</w:t>
      </w:r>
    </w:p>
    <w:p w14:paraId="08DE010D" w14:textId="7248E201" w:rsidR="0079604C" w:rsidRDefault="0079604C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sing 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the Lagrangian function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and the K.K.T. conditions above,</w:t>
      </w:r>
      <w:r w:rsidR="005B4AE0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we obtain the Wolfe dual of p-th order TWSVM as follows:</w:t>
      </w:r>
    </w:p>
    <w:p w14:paraId="0719DB4E" w14:textId="4FC10A5C" w:rsidR="005D5000" w:rsidRPr="005B4AE0" w:rsidRDefault="007F72D8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α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α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α</m:t>
          </m:r>
        </m:oMath>
      </m:oMathPara>
    </w:p>
    <w:p w14:paraId="3BB748DC" w14:textId="376D2C4A" w:rsidR="005B4AE0" w:rsidRPr="004A1BC4" w:rsidRDefault="005B4AE0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14:paraId="0560BC96" w14:textId="3DA7FAF0" w:rsidR="001E2C09" w:rsidRDefault="00237B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imilarly,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 xml:space="preserve"> the other one’s </w:t>
      </w:r>
      <w:r w:rsidR="00A26CBD">
        <w:rPr>
          <w:rFonts w:ascii="Times New Roman" w:eastAsiaTheme="majorEastAsia" w:hAnsi="Times New Roman" w:cs="Times New Roman"/>
          <w:sz w:val="28"/>
          <w:szCs w:val="28"/>
        </w:rPr>
        <w:t>dual is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>:</w:t>
      </w:r>
    </w:p>
    <w:p w14:paraId="4333CF40" w14:textId="37097C6A" w:rsidR="00250989" w:rsidRPr="005B4AE0" w:rsidRDefault="007F72D8" w:rsidP="00250989">
      <w:pPr>
        <w:ind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γ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γ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Q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γ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γ</m:t>
          </m:r>
        </m:oMath>
      </m:oMathPara>
    </w:p>
    <w:p w14:paraId="55296EC0" w14:textId="2C177493" w:rsidR="00250989" w:rsidRDefault="00250989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γ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1CF1D0B8" w14:textId="77777777" w:rsidR="00EC6533" w:rsidRDefault="00EC653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BE90058" w14:textId="721DB426" w:rsidR="004A5B79" w:rsidRDefault="00092197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can obtain the optima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via an iterative algorithm.</w:t>
      </w:r>
      <w:r w:rsidR="00D2636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652F4">
        <w:rPr>
          <w:rFonts w:ascii="Times New Roman" w:eastAsiaTheme="majorEastAsia" w:hAnsi="Times New Roman" w:cs="Times New Roman" w:hint="eastAsia"/>
          <w:sz w:val="28"/>
          <w:szCs w:val="28"/>
        </w:rPr>
        <w:t>In</w:t>
      </w:r>
      <w:r w:rsidR="004652F4">
        <w:rPr>
          <w:rFonts w:ascii="Times New Roman" w:eastAsiaTheme="majorEastAsia" w:hAnsi="Times New Roman" w:cs="Times New Roman"/>
          <w:sz w:val="28"/>
          <w:szCs w:val="28"/>
        </w:rPr>
        <w:t xml:space="preserve"> each iteration,</w:t>
      </w:r>
      <w:r w:rsidR="004652F4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5B3F50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are</w:t>
      </w:r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alculated with the current calcul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produce is repeat unti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onverges.</w:t>
      </w:r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is started with a </w:t>
      </w:r>
      <w:r w:rsidR="001F4681" w:rsidRPr="009C05CC">
        <w:rPr>
          <w:rFonts w:ascii="Times New Roman" w:hAnsi="Times New Roman" w:cs="Times New Roman"/>
          <w:color w:val="2E2E2E"/>
          <w:kern w:val="0"/>
          <w:sz w:val="28"/>
          <w:szCs w:val="28"/>
        </w:rPr>
        <w:t>initialized</w:t>
      </w:r>
      <w:r w:rsidR="001F4681" w:rsidRPr="009C05CC">
        <w:rPr>
          <w:rFonts w:ascii="Times New Roman" w:hAnsi="Times New Roman" w:cs="Times New Roman"/>
          <w:color w:val="2E2E2E"/>
          <w:kern w:val="0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F57151" w:rsidRPr="009C05CC">
        <w:rPr>
          <w:rFonts w:ascii="Times New Roman" w:hAnsi="Times New Roman" w:cs="Times New Roman"/>
          <w:sz w:val="28"/>
          <w:szCs w:val="28"/>
        </w:rPr>
        <w:t>.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th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re</w:t>
      </w:r>
      <w:r w:rsidR="009C05CC">
        <w:rPr>
          <w:rFonts w:ascii="Times New Roman" w:hAnsi="Times New Roman" w:cs="Times New Roman"/>
          <w:sz w:val="28"/>
          <w:szCs w:val="28"/>
        </w:rPr>
        <w:t xml:space="preserve"> re-changed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daptively </w:t>
      </w:r>
      <w:r w:rsidR="009C05CC">
        <w:rPr>
          <w:rFonts w:ascii="Times New Roman" w:hAnsi="Times New Roman" w:cs="Times New Roman"/>
          <w:sz w:val="28"/>
          <w:szCs w:val="28"/>
        </w:rPr>
        <w:t>during each iteration.</w:t>
      </w:r>
    </w:p>
    <w:p w14:paraId="10803B4F" w14:textId="0C1DB221" w:rsidR="00005762" w:rsidRDefault="00005762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lgorithm to solve the problem:</w:t>
      </w:r>
    </w:p>
    <w:p w14:paraId="2270053E" w14:textId="77777777" w:rsidR="00005762" w:rsidRPr="009C05CC" w:rsidRDefault="0000576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9701955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C889250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E620F5C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1D407C7" w14:textId="57DB9DC9" w:rsidR="00AD1DAF" w:rsidRDefault="00C523A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put : Training data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A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n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,  B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n</m:t>
            </m:r>
          </m:sup>
        </m:sSup>
      </m:oMath>
      <w:r w:rsidR="00367903">
        <w:rPr>
          <w:rFonts w:ascii="Times New Roman" w:eastAsiaTheme="majorEastAsia" w:hAnsi="Times New Roman" w:cs="Times New Roman"/>
          <w:sz w:val="28"/>
          <w:szCs w:val="28"/>
        </w:rPr>
        <w:t>, parameter p</w:t>
      </w:r>
      <w:r w:rsidR="0089232B">
        <w:rPr>
          <w:rFonts w:ascii="Times New Roman" w:eastAsiaTheme="majorEastAsia" w:hAnsi="Times New Roman" w:cs="Times New Roman"/>
          <w:sz w:val="28"/>
          <w:szCs w:val="28"/>
        </w:rPr>
        <w:t>,C1,C2</w:t>
      </w:r>
      <w:r w:rsidR="00367903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0771B33E" w14:textId="396A6096" w:rsidR="005C1515" w:rsidRDefault="0018614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Give o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 G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I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C7D788B" w14:textId="251533A1" w:rsidR="008209D9" w:rsidRDefault="00A2710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itializ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72C3ED2E" w14:textId="488B7628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il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onverge do </w:t>
      </w:r>
    </w:p>
    <w:p w14:paraId="6338E6CA" w14:textId="41081DB4" w:rsidR="00091373" w:rsidRDefault="00345482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Ca</w:t>
      </w:r>
      <w:r w:rsidR="00091373">
        <w:rPr>
          <w:rFonts w:ascii="Times New Roman" w:eastAsiaTheme="majorEastAsia" w:hAnsi="Times New Roman" w:cs="Times New Roman"/>
          <w:sz w:val="28"/>
          <w:szCs w:val="28"/>
        </w:rPr>
        <w:t xml:space="preserve">lculate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</w:p>
    <w:p w14:paraId="1F411498" w14:textId="3E410C1A" w:rsidR="0089232B" w:rsidRDefault="0089232B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alcul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 xml:space="preserve"> via dual function;</w:t>
      </w:r>
    </w:p>
    <w:p w14:paraId="4BFA51C9" w14:textId="44CC4FD7" w:rsidR="00345482" w:rsidRPr="00690A7E" w:rsidRDefault="00EF553C" w:rsidP="00690A7E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pd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40383D">
        <w:rPr>
          <w:rFonts w:ascii="Times New Roman" w:eastAsiaTheme="majorEastAsia" w:hAnsi="Times New Roman" w:cs="Times New Roman"/>
          <w:sz w:val="28"/>
          <w:szCs w:val="28"/>
        </w:rPr>
        <w:t xml:space="preserve"> add regularization term if necessary</w:t>
      </w:r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</w:p>
    <w:p w14:paraId="47DEC72A" w14:textId="527662C7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End </w:t>
      </w:r>
    </w:p>
    <w:p w14:paraId="69F32356" w14:textId="4CD39845" w:rsidR="004025E8" w:rsidRPr="004025E8" w:rsidRDefault="004025E8" w:rsidP="004025E8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Outp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5C5327">
        <w:rPr>
          <w:rFonts w:ascii="Times New Roman" w:eastAsiaTheme="majorEastAsia" w:hAnsi="Times New Roman" w:cs="Times New Roman"/>
          <w:sz w:val="28"/>
          <w:szCs w:val="28"/>
        </w:rPr>
        <w:t>9</w:t>
      </w:r>
    </w:p>
    <w:p w14:paraId="6F321B73" w14:textId="0BF921EF" w:rsidR="003E28B5" w:rsidRDefault="003E28B5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another</w:t>
      </w:r>
      <w:r w:rsidR="006516F9">
        <w:rPr>
          <w:rFonts w:ascii="Times New Roman" w:eastAsiaTheme="majorEastAsia" w:hAnsi="Times New Roman" w:cs="Times New Roman"/>
          <w:sz w:val="28"/>
          <w:szCs w:val="28"/>
        </w:rPr>
        <w:t xml:space="preserve"> on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is similarly like the process above.</w:t>
      </w:r>
    </w:p>
    <w:p w14:paraId="33494C00" w14:textId="77777777" w:rsidR="009B003B" w:rsidRDefault="009B003B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2F3FF7C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59D0153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348BFB9" w14:textId="77777777" w:rsidR="00B24753" w:rsidRPr="009C05CC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9BD94C1" w14:textId="6D1FD61A" w:rsidR="00092197" w:rsidRPr="00CF2838" w:rsidRDefault="00CF2838" w:rsidP="00357803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b/>
          <w:sz w:val="32"/>
          <w:szCs w:val="32"/>
        </w:rPr>
      </w:pPr>
      <w:r w:rsidRPr="00CF2838">
        <w:rPr>
          <w:rFonts w:ascii="Times New Roman" w:eastAsiaTheme="majorEastAsia" w:hAnsi="Times New Roman" w:cs="Times New Roman"/>
          <w:b/>
          <w:sz w:val="32"/>
          <w:szCs w:val="32"/>
        </w:rPr>
        <w:t>Convergence Analysis</w:t>
      </w:r>
    </w:p>
    <w:p w14:paraId="12DA8BB2" w14:textId="170BB1C5" w:rsidR="00040E69" w:rsidRPr="00357803" w:rsidRDefault="00886D8B" w:rsidP="00357803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357803">
        <w:rPr>
          <w:rFonts w:ascii="Times New Roman" w:eastAsiaTheme="majorEastAsia" w:hAnsi="Times New Roman" w:cs="Times New Roman"/>
          <w:sz w:val="28"/>
          <w:szCs w:val="28"/>
        </w:rPr>
        <w:t xml:space="preserve">We prove the convergence </w:t>
      </w:r>
      <w:r w:rsidR="00D3644D" w:rsidRPr="00357803">
        <w:rPr>
          <w:rFonts w:ascii="Times New Roman" w:eastAsiaTheme="majorEastAsia" w:hAnsi="Times New Roman" w:cs="Times New Roman"/>
          <w:sz w:val="28"/>
          <w:szCs w:val="28"/>
        </w:rPr>
        <w:t xml:space="preserve">of the problem </w:t>
      </w:r>
      <w:r w:rsidR="005C4A7D" w:rsidRPr="00357803">
        <w:rPr>
          <w:rFonts w:ascii="Times New Roman" w:eastAsiaTheme="majorEastAsia" w:hAnsi="Times New Roman" w:cs="Times New Roman"/>
          <w:sz w:val="28"/>
          <w:szCs w:val="28"/>
        </w:rPr>
        <w:t>from the flowing</w:t>
      </w:r>
      <w:r w:rsidR="00A613F0" w:rsidRPr="00357803">
        <w:rPr>
          <w:rFonts w:ascii="Arial" w:hAnsi="Arial" w:cs="Arial"/>
          <w:color w:val="252525"/>
          <w:kern w:val="0"/>
        </w:rPr>
        <w:t xml:space="preserve"> </w:t>
      </w:r>
      <w:r w:rsidR="00A613F0" w:rsidRPr="00357803">
        <w:rPr>
          <w:rFonts w:ascii="Arial" w:hAnsi="Arial" w:cs="Arial" w:hint="eastAsia"/>
          <w:color w:val="252525"/>
          <w:kern w:val="0"/>
        </w:rPr>
        <w:t>theory</w:t>
      </w:r>
      <w:r w:rsidR="00040E69" w:rsidRPr="00357803">
        <w:rPr>
          <w:rFonts w:ascii="Times New Roman" w:eastAsiaTheme="majorEastAsia" w:hAnsi="Times New Roman" w:cs="Times New Roman"/>
          <w:sz w:val="28"/>
          <w:szCs w:val="28"/>
        </w:rPr>
        <w:t>：</w:t>
      </w:r>
    </w:p>
    <w:p w14:paraId="3860B301" w14:textId="0E9AABB4" w:rsidR="00845651" w:rsidRPr="00357803" w:rsidRDefault="00024B6A" w:rsidP="00357803">
      <w:pPr>
        <w:pStyle w:val="a3"/>
        <w:ind w:firstLineChars="0" w:firstLine="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The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bjectiv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function is </w:t>
      </w:r>
      <w:r w:rsidR="00FD7D99">
        <w:rPr>
          <w:rFonts w:ascii="Times New Roman" w:eastAsiaTheme="majorEastAsia" w:hAnsi="Times New Roman" w:cs="Times New Roman"/>
          <w:sz w:val="28"/>
          <w:szCs w:val="28"/>
        </w:rPr>
        <w:br/>
      </w:r>
      <w:r w:rsidR="00FD7D99"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3F821606" w14:textId="7C93C6B5" w:rsidR="00357803" w:rsidRPr="00357803" w:rsidRDefault="00357803" w:rsidP="00357803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i.e.</w:t>
      </w:r>
    </w:p>
    <w:p w14:paraId="0B994BAF" w14:textId="20378972" w:rsidR="00D851FE" w:rsidRPr="000267E5" w:rsidRDefault="007F72D8" w:rsidP="0035780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0D192FCA" w14:textId="2F4DA77D" w:rsidR="000267E5" w:rsidRDefault="000267E5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Put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nto the expression:</w:t>
      </w:r>
    </w:p>
    <w:p w14:paraId="26776A3A" w14:textId="5599A694" w:rsidR="000267E5" w:rsidRPr="000267E5" w:rsidRDefault="007F72D8" w:rsidP="000267E5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5AB00F73" w14:textId="5F8B986C" w:rsidR="000267E5" w:rsidRDefault="00A33341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Suppose the updated 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</w:t>
      </w:r>
      <w:r w:rsidR="0043617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acc>
          <m:accPr>
            <m:chr m:val="̃"/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S</m:t>
            </m:r>
          </m:e>
        </m:acc>
      </m:oMath>
      <w:r w:rsidR="00436175">
        <w:rPr>
          <w:rFonts w:ascii="Times New Roman" w:eastAsiaTheme="majorEastAsia" w:hAnsi="Times New Roman" w:cs="Times New Roman"/>
          <w:sz w:val="28"/>
          <w:szCs w:val="28"/>
        </w:rPr>
        <w:t xml:space="preserve"> .</w:t>
      </w:r>
      <w:r w:rsidR="00446B8B">
        <w:rPr>
          <w:rFonts w:ascii="Times New Roman" w:eastAsiaTheme="majorEastAsia" w:hAnsi="Times New Roman" w:cs="Times New Roman"/>
          <w:sz w:val="28"/>
          <w:szCs w:val="28"/>
        </w:rPr>
        <w:t xml:space="preserve">We know that </w:t>
      </w:r>
    </w:p>
    <w:p w14:paraId="2021F803" w14:textId="387D81BD" w:rsidR="00446B8B" w:rsidRPr="000267E5" w:rsidRDefault="00446B8B" w:rsidP="00446B8B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S</m:t>
            </m:r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≤</m:t>
        </m:r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S</m:t>
            </m:r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F6956E5" w14:textId="09F892BC" w:rsidR="00446B8B" w:rsidRPr="000267E5" w:rsidRDefault="00446B8B" w:rsidP="00446B8B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2B7C84B" w14:textId="09634367" w:rsidR="00446B8B" w:rsidRPr="000267E5" w:rsidRDefault="00446B8B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4F0B1D1" w14:textId="77777777" w:rsidR="00C948BD" w:rsidRPr="000E52CE" w:rsidRDefault="00C948BD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57678A7" w14:textId="4BF8C258" w:rsidR="00B406EA" w:rsidRDefault="00B406EA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Nonlinear Kernel Classifier</w:t>
      </w:r>
      <w:r w:rsidR="005E31E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446AB043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144992A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FB4A903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0C4C03E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70FD06F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4BBF7DD" w14:textId="77777777" w:rsidR="005E31E7" w:rsidRPr="000E52CE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35388B3" w14:textId="2E7FB619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Experimental Results</w:t>
      </w:r>
    </w:p>
    <w:p w14:paraId="2626C4E0" w14:textId="17EA9CD9" w:rsidR="00A354A6" w:rsidRDefault="00921D82" w:rsidP="00921D8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   In this section, we compare the pTWSVM algorithm with other algorithm by experiments.</w:t>
      </w:r>
      <w:r w:rsidR="00E508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539A3">
        <w:rPr>
          <w:rFonts w:ascii="Times New Roman" w:eastAsiaTheme="majorEastAsia" w:hAnsi="Times New Roman" w:cs="Times New Roman"/>
          <w:sz w:val="28"/>
          <w:szCs w:val="28"/>
        </w:rPr>
        <w:t>We evaluate the proposed method on several widely used benchmark datasets in machine learning studies.</w:t>
      </w:r>
      <w:r w:rsidR="00FF16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94664">
        <w:rPr>
          <w:rFonts w:ascii="Times New Roman" w:eastAsiaTheme="majorEastAsia" w:hAnsi="Times New Roman" w:cs="Times New Roman"/>
          <w:sz w:val="28"/>
          <w:szCs w:val="28"/>
        </w:rPr>
        <w:t>We give the descriptions</w:t>
      </w:r>
      <w:r w:rsidR="004E13D0">
        <w:rPr>
          <w:rFonts w:ascii="Times New Roman" w:eastAsiaTheme="majorEastAsia" w:hAnsi="Times New Roman" w:cs="Times New Roman"/>
          <w:sz w:val="28"/>
          <w:szCs w:val="28"/>
        </w:rPr>
        <w:t xml:space="preserve"> of the datasets in table 1.</w:t>
      </w:r>
      <w:r w:rsidR="007F72D8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bookmarkStart w:id="2" w:name="_GoBack"/>
      <w:bookmarkEnd w:id="2"/>
    </w:p>
    <w:p w14:paraId="6B344B21" w14:textId="77777777" w:rsidR="00A354A6" w:rsidRDefault="00A354A6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50332341" w14:textId="77777777" w:rsidR="00A354A6" w:rsidRDefault="00A354A6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54DC4E9A" w14:textId="77777777" w:rsidR="00A354A6" w:rsidRDefault="00A354A6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22C0498E" w14:textId="77777777" w:rsidR="00A354A6" w:rsidRDefault="00A354A6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45D29DBC" w14:textId="77777777" w:rsidR="00A354A6" w:rsidRPr="00A354A6" w:rsidRDefault="00A354A6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6551C00C" w14:textId="4478FE82" w:rsidR="00341651" w:rsidRPr="000E52CE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Conclusions</w:t>
      </w:r>
    </w:p>
    <w:p w14:paraId="654F7A05" w14:textId="3619919B" w:rsidR="005B1832" w:rsidRPr="000E52CE" w:rsidRDefault="005B1832" w:rsidP="005B183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References</w:t>
      </w:r>
    </w:p>
    <w:p w14:paraId="0EC99A5C" w14:textId="2CE1C87A" w:rsidR="008E510E" w:rsidRPr="000E52CE" w:rsidRDefault="008E510E" w:rsidP="001C0D83">
      <w:pPr>
        <w:rPr>
          <w:rFonts w:ascii="Times New Roman" w:hAnsi="Times New Roman" w:cs="Times New Roman"/>
          <w:sz w:val="28"/>
          <w:szCs w:val="28"/>
        </w:rPr>
      </w:pPr>
    </w:p>
    <w:sectPr w:rsidR="008E510E" w:rsidRPr="000E52CE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E254CBF"/>
    <w:multiLevelType w:val="hybridMultilevel"/>
    <w:tmpl w:val="07640820"/>
    <w:lvl w:ilvl="0" w:tplc="087CE24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lowerLetter"/>
      <w:lvlText w:val="%5)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lowerLetter"/>
      <w:lvlText w:val="%8)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05762"/>
    <w:rsid w:val="0000604E"/>
    <w:rsid w:val="00020AB0"/>
    <w:rsid w:val="00022E7A"/>
    <w:rsid w:val="00024B6A"/>
    <w:rsid w:val="000267E5"/>
    <w:rsid w:val="000268CD"/>
    <w:rsid w:val="00033D1F"/>
    <w:rsid w:val="00040E69"/>
    <w:rsid w:val="00042A17"/>
    <w:rsid w:val="000463B8"/>
    <w:rsid w:val="00050408"/>
    <w:rsid w:val="00075C2C"/>
    <w:rsid w:val="000766E2"/>
    <w:rsid w:val="000857F6"/>
    <w:rsid w:val="0008602A"/>
    <w:rsid w:val="00091373"/>
    <w:rsid w:val="00091722"/>
    <w:rsid w:val="00092197"/>
    <w:rsid w:val="00094885"/>
    <w:rsid w:val="000B0794"/>
    <w:rsid w:val="000D76F2"/>
    <w:rsid w:val="000E5138"/>
    <w:rsid w:val="000E52CE"/>
    <w:rsid w:val="00113076"/>
    <w:rsid w:val="00124596"/>
    <w:rsid w:val="001270C7"/>
    <w:rsid w:val="00133E39"/>
    <w:rsid w:val="0014118F"/>
    <w:rsid w:val="00183A91"/>
    <w:rsid w:val="00186146"/>
    <w:rsid w:val="001A3934"/>
    <w:rsid w:val="001B078E"/>
    <w:rsid w:val="001B3E9B"/>
    <w:rsid w:val="001B712D"/>
    <w:rsid w:val="001C0D83"/>
    <w:rsid w:val="001C7C13"/>
    <w:rsid w:val="001D654D"/>
    <w:rsid w:val="001E2C09"/>
    <w:rsid w:val="001F4681"/>
    <w:rsid w:val="002000F9"/>
    <w:rsid w:val="00217598"/>
    <w:rsid w:val="002249A0"/>
    <w:rsid w:val="00227B55"/>
    <w:rsid w:val="00237B98"/>
    <w:rsid w:val="00250989"/>
    <w:rsid w:val="0026749C"/>
    <w:rsid w:val="002754CF"/>
    <w:rsid w:val="0028231F"/>
    <w:rsid w:val="0028292B"/>
    <w:rsid w:val="00286029"/>
    <w:rsid w:val="00291E6D"/>
    <w:rsid w:val="002A44AF"/>
    <w:rsid w:val="002B13C6"/>
    <w:rsid w:val="002B7630"/>
    <w:rsid w:val="002C0387"/>
    <w:rsid w:val="002C06FE"/>
    <w:rsid w:val="002C3116"/>
    <w:rsid w:val="002C6862"/>
    <w:rsid w:val="002C775E"/>
    <w:rsid w:val="002E4CEE"/>
    <w:rsid w:val="002E668E"/>
    <w:rsid w:val="002E67F1"/>
    <w:rsid w:val="002F2AC3"/>
    <w:rsid w:val="0030602E"/>
    <w:rsid w:val="00321DF4"/>
    <w:rsid w:val="00335715"/>
    <w:rsid w:val="00336F1B"/>
    <w:rsid w:val="00340F0E"/>
    <w:rsid w:val="00341651"/>
    <w:rsid w:val="00345482"/>
    <w:rsid w:val="00357803"/>
    <w:rsid w:val="003639A1"/>
    <w:rsid w:val="00367210"/>
    <w:rsid w:val="00367903"/>
    <w:rsid w:val="003729B8"/>
    <w:rsid w:val="00393E91"/>
    <w:rsid w:val="003A196A"/>
    <w:rsid w:val="003A765C"/>
    <w:rsid w:val="003C74D5"/>
    <w:rsid w:val="003D1E16"/>
    <w:rsid w:val="003D3798"/>
    <w:rsid w:val="003E28B5"/>
    <w:rsid w:val="003F3AA1"/>
    <w:rsid w:val="004025E8"/>
    <w:rsid w:val="0040383D"/>
    <w:rsid w:val="00406874"/>
    <w:rsid w:val="00407578"/>
    <w:rsid w:val="0041104E"/>
    <w:rsid w:val="00411622"/>
    <w:rsid w:val="00415C83"/>
    <w:rsid w:val="00436175"/>
    <w:rsid w:val="00436561"/>
    <w:rsid w:val="00446B8B"/>
    <w:rsid w:val="004478E8"/>
    <w:rsid w:val="004652F4"/>
    <w:rsid w:val="00482C84"/>
    <w:rsid w:val="00484BD5"/>
    <w:rsid w:val="004945D2"/>
    <w:rsid w:val="004A10D1"/>
    <w:rsid w:val="004A1BC4"/>
    <w:rsid w:val="004A5B79"/>
    <w:rsid w:val="004B37D0"/>
    <w:rsid w:val="004C50CA"/>
    <w:rsid w:val="004D2CBC"/>
    <w:rsid w:val="004D70BA"/>
    <w:rsid w:val="004E0E4F"/>
    <w:rsid w:val="004E13D0"/>
    <w:rsid w:val="00504E2C"/>
    <w:rsid w:val="0051542F"/>
    <w:rsid w:val="00530CEC"/>
    <w:rsid w:val="0053496A"/>
    <w:rsid w:val="005401C0"/>
    <w:rsid w:val="00581DEC"/>
    <w:rsid w:val="00593D21"/>
    <w:rsid w:val="005B1832"/>
    <w:rsid w:val="005B3F50"/>
    <w:rsid w:val="005B428A"/>
    <w:rsid w:val="005B4AE0"/>
    <w:rsid w:val="005C1515"/>
    <w:rsid w:val="005C4A7D"/>
    <w:rsid w:val="005C5327"/>
    <w:rsid w:val="005C7159"/>
    <w:rsid w:val="005D5000"/>
    <w:rsid w:val="005D5A09"/>
    <w:rsid w:val="005E31E7"/>
    <w:rsid w:val="005E4D7B"/>
    <w:rsid w:val="005F1281"/>
    <w:rsid w:val="006103F6"/>
    <w:rsid w:val="0061164D"/>
    <w:rsid w:val="00622189"/>
    <w:rsid w:val="00635021"/>
    <w:rsid w:val="006422EB"/>
    <w:rsid w:val="006432C1"/>
    <w:rsid w:val="00646376"/>
    <w:rsid w:val="00646E7F"/>
    <w:rsid w:val="006516F9"/>
    <w:rsid w:val="00664B2C"/>
    <w:rsid w:val="00683269"/>
    <w:rsid w:val="00690A7E"/>
    <w:rsid w:val="006A4E7F"/>
    <w:rsid w:val="006B1220"/>
    <w:rsid w:val="006B1ADE"/>
    <w:rsid w:val="006C1E5B"/>
    <w:rsid w:val="006D0F40"/>
    <w:rsid w:val="006E2721"/>
    <w:rsid w:val="006E6806"/>
    <w:rsid w:val="00714F69"/>
    <w:rsid w:val="007338A2"/>
    <w:rsid w:val="00750512"/>
    <w:rsid w:val="0075301B"/>
    <w:rsid w:val="0078027A"/>
    <w:rsid w:val="0079604C"/>
    <w:rsid w:val="00796BF4"/>
    <w:rsid w:val="00796D86"/>
    <w:rsid w:val="007A493F"/>
    <w:rsid w:val="007B725E"/>
    <w:rsid w:val="007D5DAF"/>
    <w:rsid w:val="007D786A"/>
    <w:rsid w:val="007E6AE4"/>
    <w:rsid w:val="007F72D8"/>
    <w:rsid w:val="007F7C81"/>
    <w:rsid w:val="00803DB6"/>
    <w:rsid w:val="00805485"/>
    <w:rsid w:val="008209D9"/>
    <w:rsid w:val="0083664C"/>
    <w:rsid w:val="00845651"/>
    <w:rsid w:val="00851264"/>
    <w:rsid w:val="00851843"/>
    <w:rsid w:val="008550DE"/>
    <w:rsid w:val="00872017"/>
    <w:rsid w:val="008729E1"/>
    <w:rsid w:val="00873B7F"/>
    <w:rsid w:val="00886D8B"/>
    <w:rsid w:val="0089232B"/>
    <w:rsid w:val="008A5A79"/>
    <w:rsid w:val="008C21C6"/>
    <w:rsid w:val="008C6065"/>
    <w:rsid w:val="008D0760"/>
    <w:rsid w:val="008D2CA3"/>
    <w:rsid w:val="008E22ED"/>
    <w:rsid w:val="008E510E"/>
    <w:rsid w:val="008F43AA"/>
    <w:rsid w:val="00906A8C"/>
    <w:rsid w:val="00921646"/>
    <w:rsid w:val="00921D82"/>
    <w:rsid w:val="00935FF9"/>
    <w:rsid w:val="009539A3"/>
    <w:rsid w:val="009777BD"/>
    <w:rsid w:val="00994664"/>
    <w:rsid w:val="00995CAD"/>
    <w:rsid w:val="009A22CF"/>
    <w:rsid w:val="009B003B"/>
    <w:rsid w:val="009C05CC"/>
    <w:rsid w:val="009D47BC"/>
    <w:rsid w:val="009E322B"/>
    <w:rsid w:val="009F1E1D"/>
    <w:rsid w:val="009F30F7"/>
    <w:rsid w:val="00A00069"/>
    <w:rsid w:val="00A06169"/>
    <w:rsid w:val="00A26CBD"/>
    <w:rsid w:val="00A27102"/>
    <w:rsid w:val="00A3071E"/>
    <w:rsid w:val="00A33341"/>
    <w:rsid w:val="00A354A6"/>
    <w:rsid w:val="00A3620B"/>
    <w:rsid w:val="00A37D13"/>
    <w:rsid w:val="00A56F98"/>
    <w:rsid w:val="00A613F0"/>
    <w:rsid w:val="00A65386"/>
    <w:rsid w:val="00A65724"/>
    <w:rsid w:val="00A667CC"/>
    <w:rsid w:val="00A914E9"/>
    <w:rsid w:val="00A94592"/>
    <w:rsid w:val="00AC59FA"/>
    <w:rsid w:val="00AD1DAF"/>
    <w:rsid w:val="00AF4EC0"/>
    <w:rsid w:val="00B003B2"/>
    <w:rsid w:val="00B02BA9"/>
    <w:rsid w:val="00B24753"/>
    <w:rsid w:val="00B32B10"/>
    <w:rsid w:val="00B37C02"/>
    <w:rsid w:val="00B406EA"/>
    <w:rsid w:val="00B67B28"/>
    <w:rsid w:val="00B83464"/>
    <w:rsid w:val="00B92AD4"/>
    <w:rsid w:val="00B93B1E"/>
    <w:rsid w:val="00BA47BF"/>
    <w:rsid w:val="00BA54CF"/>
    <w:rsid w:val="00BB63F2"/>
    <w:rsid w:val="00BC32EC"/>
    <w:rsid w:val="00BD288B"/>
    <w:rsid w:val="00BE3716"/>
    <w:rsid w:val="00C0007B"/>
    <w:rsid w:val="00C15EA4"/>
    <w:rsid w:val="00C25278"/>
    <w:rsid w:val="00C3792E"/>
    <w:rsid w:val="00C45AF7"/>
    <w:rsid w:val="00C523A8"/>
    <w:rsid w:val="00C57C28"/>
    <w:rsid w:val="00C60427"/>
    <w:rsid w:val="00C60569"/>
    <w:rsid w:val="00C626D2"/>
    <w:rsid w:val="00C7205E"/>
    <w:rsid w:val="00C902A7"/>
    <w:rsid w:val="00C948BD"/>
    <w:rsid w:val="00CB5766"/>
    <w:rsid w:val="00CE699F"/>
    <w:rsid w:val="00CF2838"/>
    <w:rsid w:val="00CF2DB8"/>
    <w:rsid w:val="00CF4D63"/>
    <w:rsid w:val="00D053B2"/>
    <w:rsid w:val="00D1137D"/>
    <w:rsid w:val="00D11FBE"/>
    <w:rsid w:val="00D2636C"/>
    <w:rsid w:val="00D305B8"/>
    <w:rsid w:val="00D3644D"/>
    <w:rsid w:val="00D41F07"/>
    <w:rsid w:val="00D450F6"/>
    <w:rsid w:val="00D47123"/>
    <w:rsid w:val="00D54DAC"/>
    <w:rsid w:val="00D57772"/>
    <w:rsid w:val="00D60598"/>
    <w:rsid w:val="00D706B9"/>
    <w:rsid w:val="00D851FE"/>
    <w:rsid w:val="00D86D29"/>
    <w:rsid w:val="00DB6665"/>
    <w:rsid w:val="00DC4323"/>
    <w:rsid w:val="00DD2B1F"/>
    <w:rsid w:val="00DE1D25"/>
    <w:rsid w:val="00DF2713"/>
    <w:rsid w:val="00E0394E"/>
    <w:rsid w:val="00E054A2"/>
    <w:rsid w:val="00E10339"/>
    <w:rsid w:val="00E20BCC"/>
    <w:rsid w:val="00E43F1F"/>
    <w:rsid w:val="00E45C41"/>
    <w:rsid w:val="00E508DE"/>
    <w:rsid w:val="00E573C1"/>
    <w:rsid w:val="00E772B0"/>
    <w:rsid w:val="00E82413"/>
    <w:rsid w:val="00EA14DE"/>
    <w:rsid w:val="00EA4010"/>
    <w:rsid w:val="00EB3D69"/>
    <w:rsid w:val="00EC5E6A"/>
    <w:rsid w:val="00EC6533"/>
    <w:rsid w:val="00ED2743"/>
    <w:rsid w:val="00ED42B7"/>
    <w:rsid w:val="00ED5760"/>
    <w:rsid w:val="00EE57BD"/>
    <w:rsid w:val="00EE6878"/>
    <w:rsid w:val="00EF553C"/>
    <w:rsid w:val="00EF6634"/>
    <w:rsid w:val="00EF7128"/>
    <w:rsid w:val="00F00D7B"/>
    <w:rsid w:val="00F062C8"/>
    <w:rsid w:val="00F2080E"/>
    <w:rsid w:val="00F35653"/>
    <w:rsid w:val="00F373D0"/>
    <w:rsid w:val="00F44A07"/>
    <w:rsid w:val="00F453BB"/>
    <w:rsid w:val="00F57151"/>
    <w:rsid w:val="00F636B3"/>
    <w:rsid w:val="00F73151"/>
    <w:rsid w:val="00F87951"/>
    <w:rsid w:val="00F92FCC"/>
    <w:rsid w:val="00FA0D60"/>
    <w:rsid w:val="00FB2B4C"/>
    <w:rsid w:val="00FC041C"/>
    <w:rsid w:val="00FD0E38"/>
    <w:rsid w:val="00FD52C4"/>
    <w:rsid w:val="00FD62BB"/>
    <w:rsid w:val="00FD7D99"/>
    <w:rsid w:val="00FD7EAD"/>
    <w:rsid w:val="00FE78DA"/>
    <w:rsid w:val="00FF001A"/>
    <w:rsid w:val="00FF16DE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0CE0E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  <w:style w:type="character" w:styleId="a6">
    <w:name w:val="Placeholder Text"/>
    <w:basedOn w:val="a0"/>
    <w:uiPriority w:val="99"/>
    <w:semiHidden/>
    <w:rsid w:val="004D2C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5</TotalTime>
  <Pages>7</Pages>
  <Words>1224</Words>
  <Characters>6977</Characters>
  <Application>Microsoft Macintosh Word</Application>
  <DocSecurity>0</DocSecurity>
  <Lines>58</Lines>
  <Paragraphs>16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Microsoft Office 用户</cp:lastModifiedBy>
  <cp:revision>265</cp:revision>
  <cp:lastPrinted>2016-09-26T09:16:00Z</cp:lastPrinted>
  <dcterms:created xsi:type="dcterms:W3CDTF">2016-08-17T07:32:00Z</dcterms:created>
  <dcterms:modified xsi:type="dcterms:W3CDTF">2016-10-04T11:32:00Z</dcterms:modified>
</cp:coreProperties>
</file>